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95753" w:rsidRDefault="00F85F14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>AP Calculus AB</w:t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095753" w:rsidRDefault="00095753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s 3-3, 3-5 &amp;</w:t>
      </w:r>
      <w:r w:rsidR="00403420" w:rsidRPr="00095753">
        <w:rPr>
          <w:rFonts w:ascii="Times New Roman" w:hAnsi="Times New Roman" w:cs="Times New Roman"/>
          <w:sz w:val="24"/>
          <w:szCs w:val="24"/>
        </w:rPr>
        <w:t xml:space="preserve"> </w:t>
      </w:r>
      <w:r w:rsidR="008E1D51">
        <w:rPr>
          <w:rFonts w:ascii="Times New Roman" w:hAnsi="Times New Roman" w:cs="Times New Roman"/>
          <w:sz w:val="24"/>
          <w:szCs w:val="24"/>
        </w:rPr>
        <w:t>4-4</w:t>
      </w:r>
      <w:bookmarkStart w:id="0" w:name="_GoBack"/>
      <w:bookmarkEnd w:id="0"/>
      <w:r w:rsidR="00B24C1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24C1A">
        <w:rPr>
          <w:rFonts w:ascii="Times New Roman" w:hAnsi="Times New Roman" w:cs="Times New Roman"/>
          <w:sz w:val="24"/>
          <w:szCs w:val="24"/>
        </w:rPr>
        <w:t xml:space="preserve">Part 2 </w:t>
      </w:r>
      <w:r>
        <w:rPr>
          <w:rFonts w:ascii="Times New Roman" w:hAnsi="Times New Roman" w:cs="Times New Roman"/>
          <w:sz w:val="24"/>
          <w:szCs w:val="24"/>
        </w:rPr>
        <w:t>Learning Check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24C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___</w:t>
      </w:r>
      <w:r w:rsidR="00563D2C" w:rsidRPr="00095753">
        <w:rPr>
          <w:rFonts w:ascii="Times New Roman" w:hAnsi="Times New Roman" w:cs="Times New Roman"/>
          <w:sz w:val="24"/>
          <w:szCs w:val="24"/>
        </w:rPr>
        <w:tab/>
      </w:r>
    </w:p>
    <w:p w:rsidR="00940C8D" w:rsidRPr="00940C8D" w:rsidRDefault="00940C8D" w:rsidP="00037795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F85F14" w:rsidRPr="00095753" w:rsidRDefault="00095753" w:rsidP="00037795">
      <w:pPr>
        <w:pStyle w:val="NoSpacing"/>
        <w:ind w:left="2880" w:firstLine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O CALCULATOR</w:t>
      </w:r>
    </w:p>
    <w:p w:rsidR="00C935D7" w:rsidRPr="00095753" w:rsidRDefault="003D4D11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339090</wp:posOffset>
            </wp:positionV>
            <wp:extent cx="4400550" cy="1619250"/>
            <wp:effectExtent l="1905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t="55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5753">
        <w:rPr>
          <w:rFonts w:ascii="Times New Roman" w:hAnsi="Times New Roman" w:cs="Times New Roman"/>
          <w:sz w:val="24"/>
          <w:szCs w:val="24"/>
        </w:rPr>
        <w:t xml:space="preserve">For </w:t>
      </w:r>
      <w:r w:rsidR="00C935D7" w:rsidRPr="00095753">
        <w:rPr>
          <w:rFonts w:ascii="Times New Roman" w:hAnsi="Times New Roman" w:cs="Times New Roman"/>
          <w:sz w:val="24"/>
          <w:szCs w:val="24"/>
        </w:rPr>
        <w:t xml:space="preserve"> problems 1 and 2, find </w:t>
      </w:r>
      <w:r w:rsidR="00C935D7" w:rsidRPr="00095753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7" o:title=""/>
          </v:shape>
          <o:OLEObject Type="Embed" ProgID="Equation.DSMT4" ShapeID="_x0000_i1025" DrawAspect="Content" ObjectID="_1556709256" r:id="rId8"/>
        </w:object>
      </w:r>
      <w:r w:rsidR="00095753">
        <w:rPr>
          <w:rFonts w:ascii="Times New Roman" w:hAnsi="Times New Roman" w:cs="Times New Roman"/>
          <w:sz w:val="24"/>
          <w:szCs w:val="24"/>
        </w:rPr>
        <w:t>.</w:t>
      </w:r>
    </w:p>
    <w:p w:rsidR="00C935D7" w:rsidRPr="003D4D11" w:rsidRDefault="00C935D7" w:rsidP="00037795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C935D7" w:rsidRPr="00095753" w:rsidRDefault="00F85F14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>1.</w:t>
      </w:r>
      <w:r w:rsidR="00095753">
        <w:rPr>
          <w:rFonts w:ascii="Times New Roman" w:hAnsi="Times New Roman" w:cs="Times New Roman"/>
          <w:sz w:val="24"/>
          <w:szCs w:val="24"/>
        </w:rPr>
        <w:tab/>
        <w:t xml:space="preserve"> </w:t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3D4D11" w:rsidP="003D4D11">
      <w:pPr>
        <w:pStyle w:val="NoSpacing"/>
        <w:tabs>
          <w:tab w:val="left" w:pos="1140"/>
        </w:tabs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1861" w:rsidRPr="00095753" w:rsidRDefault="00401861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1861" w:rsidRPr="00095753" w:rsidRDefault="00401861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1861" w:rsidRPr="00095753" w:rsidRDefault="00401861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>2.</w:t>
      </w:r>
      <w:r w:rsidR="00095753">
        <w:rPr>
          <w:rFonts w:ascii="Times New Roman" w:hAnsi="Times New Roman" w:cs="Times New Roman"/>
          <w:sz w:val="24"/>
          <w:szCs w:val="24"/>
        </w:rPr>
        <w:t xml:space="preserve">   </w:t>
      </w:r>
      <w:r w:rsidRPr="00095753">
        <w:rPr>
          <w:rFonts w:ascii="Times New Roman" w:hAnsi="Times New Roman" w:cs="Times New Roman"/>
          <w:position w:val="-10"/>
          <w:sz w:val="24"/>
          <w:szCs w:val="24"/>
        </w:rPr>
        <w:object w:dxaOrig="999" w:dyaOrig="360">
          <v:shape id="_x0000_i1026" type="#_x0000_t75" style="width:50.25pt;height:18pt" o:ole="">
            <v:imagedata r:id="rId9" o:title=""/>
          </v:shape>
          <o:OLEObject Type="Embed" ProgID="Equation.DSMT4" ShapeID="_x0000_i1026" DrawAspect="Content" ObjectID="_1556709257" r:id="rId10"/>
        </w:object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 xml:space="preserve"> </w:t>
      </w:r>
      <w:r w:rsidRPr="00095753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27" type="#_x0000_t75" style="width:33.75pt;height:14.25pt" o:ole="">
            <v:imagedata r:id="rId11" o:title=""/>
          </v:shape>
          <o:OLEObject Type="Embed" ProgID="Equation.DSMT4" ShapeID="_x0000_i1027" DrawAspect="Content" ObjectID="_1556709258" r:id="rId12"/>
        </w:object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 xml:space="preserve">(B)  </w:t>
      </w:r>
      <w:r w:rsidRPr="00095753">
        <w:rPr>
          <w:rFonts w:ascii="Times New Roman" w:hAnsi="Times New Roman" w:cs="Times New Roman"/>
          <w:position w:val="-6"/>
          <w:sz w:val="24"/>
          <w:szCs w:val="24"/>
        </w:rPr>
        <w:object w:dxaOrig="1160" w:dyaOrig="279">
          <v:shape id="_x0000_i1028" type="#_x0000_t75" style="width:57.75pt;height:14.25pt" o:ole="">
            <v:imagedata r:id="rId13" o:title=""/>
          </v:shape>
          <o:OLEObject Type="Embed" ProgID="Equation.DSMT4" ShapeID="_x0000_i1028" DrawAspect="Content" ObjectID="_1556709259" r:id="rId14"/>
        </w:object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 xml:space="preserve">(C)  </w:t>
      </w:r>
      <w:r w:rsidRPr="00095753">
        <w:rPr>
          <w:rFonts w:ascii="Times New Roman" w:hAnsi="Times New Roman" w:cs="Times New Roman"/>
          <w:position w:val="-6"/>
          <w:sz w:val="24"/>
          <w:szCs w:val="24"/>
        </w:rPr>
        <w:object w:dxaOrig="1280" w:dyaOrig="320">
          <v:shape id="_x0000_i1029" type="#_x0000_t75" style="width:63.75pt;height:15.75pt" o:ole="">
            <v:imagedata r:id="rId15" o:title=""/>
          </v:shape>
          <o:OLEObject Type="Embed" ProgID="Equation.DSMT4" ShapeID="_x0000_i1029" DrawAspect="Content" ObjectID="_1556709260" r:id="rId16"/>
        </w:object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E5FF9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 xml:space="preserve">(D)  </w:t>
      </w:r>
      <w:r w:rsidRPr="00095753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030" type="#_x0000_t75" style="width:60.75pt;height:15.75pt" o:ole="">
            <v:imagedata r:id="rId17" o:title=""/>
          </v:shape>
          <o:OLEObject Type="Embed" ProgID="Equation.DSMT4" ShapeID="_x0000_i1030" DrawAspect="Content" ObjectID="_1556709261" r:id="rId18"/>
        </w:object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 xml:space="preserve">(E)  </w:t>
      </w:r>
      <w:r w:rsidRPr="00095753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031" type="#_x0000_t75" style="width:27pt;height:12.75pt" o:ole="">
            <v:imagedata r:id="rId19" o:title=""/>
          </v:shape>
          <o:OLEObject Type="Embed" ProgID="Equation.DSMT4" ShapeID="_x0000_i1031" DrawAspect="Content" ObjectID="_1556709262" r:id="rId20"/>
        </w:object>
      </w:r>
      <w:r w:rsidR="00F85F14" w:rsidRPr="00095753">
        <w:rPr>
          <w:rFonts w:ascii="Times New Roman" w:hAnsi="Times New Roman" w:cs="Times New Roman"/>
          <w:sz w:val="24"/>
          <w:szCs w:val="24"/>
        </w:rPr>
        <w:tab/>
      </w:r>
    </w:p>
    <w:p w:rsidR="000E5FF9" w:rsidRPr="00095753" w:rsidRDefault="000E5FF9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095753" w:rsidRDefault="00773FD3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037795" w:rsidRPr="00095753" w:rsidRDefault="00037795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37795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="00037795">
        <w:rPr>
          <w:rFonts w:ascii="Times New Roman" w:hAnsi="Times New Roman" w:cs="Times New Roman"/>
          <w:sz w:val="24"/>
          <w:szCs w:val="24"/>
        </w:rPr>
        <w:tab/>
      </w:r>
      <w:r w:rsidRPr="00037795">
        <w:rPr>
          <w:rFonts w:ascii="Times New Roman" w:hAnsi="Times New Roman" w:cs="Times New Roman"/>
          <w:sz w:val="24"/>
          <w:szCs w:val="24"/>
        </w:rPr>
        <w:t xml:space="preserve">OVER </w:t>
      </w:r>
      <w:r w:rsidRPr="00037795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-57150</wp:posOffset>
            </wp:positionV>
            <wp:extent cx="4867275" cy="1981200"/>
            <wp:effectExtent l="19050" t="0" r="9525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198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5753">
        <w:rPr>
          <w:rFonts w:ascii="Times New Roman" w:hAnsi="Times New Roman" w:cs="Times New Roman"/>
          <w:sz w:val="24"/>
          <w:szCs w:val="24"/>
        </w:rPr>
        <w:t>3.</w:t>
      </w: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935D7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C935D7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95753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19075</wp:posOffset>
            </wp:positionH>
            <wp:positionV relativeFrom="paragraph">
              <wp:posOffset>1905</wp:posOffset>
            </wp:positionV>
            <wp:extent cx="3105150" cy="1838325"/>
            <wp:effectExtent l="19050" t="0" r="0" b="0"/>
            <wp:wrapNone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b="38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95753">
        <w:rPr>
          <w:rFonts w:ascii="Times New Roman" w:hAnsi="Times New Roman" w:cs="Times New Roman"/>
          <w:sz w:val="24"/>
          <w:szCs w:val="24"/>
        </w:rPr>
        <w:tab/>
      </w:r>
      <w:r w:rsidRPr="00095753">
        <w:rPr>
          <w:rFonts w:ascii="Times New Roman" w:hAnsi="Times New Roman" w:cs="Times New Roman"/>
          <w:sz w:val="24"/>
          <w:szCs w:val="24"/>
        </w:rPr>
        <w:tab/>
      </w: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095753" w:rsidRDefault="00773FD3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F85F14" w:rsidRPr="00095753" w:rsidRDefault="00F85F14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73FD3" w:rsidRPr="00095753" w:rsidRDefault="00773FD3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7211B" w:rsidRPr="00095753" w:rsidRDefault="0047211B" w:rsidP="00037795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40150A" w:rsidRPr="00095753" w:rsidRDefault="00080BC5" w:rsidP="00080BC5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183515</wp:posOffset>
            </wp:positionV>
            <wp:extent cx="5476875" cy="1123950"/>
            <wp:effectExtent l="19050" t="0" r="9525" b="0"/>
            <wp:wrapNone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37795">
        <w:rPr>
          <w:rFonts w:ascii="Times New Roman" w:hAnsi="Times New Roman" w:cs="Times New Roman"/>
          <w:sz w:val="24"/>
          <w:szCs w:val="24"/>
        </w:rPr>
        <w:t xml:space="preserve">4.  </w:t>
      </w:r>
      <w:r>
        <w:rPr>
          <w:rFonts w:ascii="Times New Roman" w:hAnsi="Times New Roman" w:cs="Times New Roman"/>
          <w:sz w:val="24"/>
          <w:szCs w:val="24"/>
        </w:rPr>
        <w:t xml:space="preserve">Review:  </w:t>
      </w:r>
    </w:p>
    <w:sectPr w:rsidR="0040150A" w:rsidRPr="00095753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F6F05"/>
    <w:multiLevelType w:val="hybridMultilevel"/>
    <w:tmpl w:val="05E68290"/>
    <w:lvl w:ilvl="0" w:tplc="86643F3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7071EB0"/>
    <w:multiLevelType w:val="hybridMultilevel"/>
    <w:tmpl w:val="5C186110"/>
    <w:lvl w:ilvl="0" w:tplc="C022490A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1B1005F"/>
    <w:multiLevelType w:val="hybridMultilevel"/>
    <w:tmpl w:val="A6AE10D4"/>
    <w:lvl w:ilvl="0" w:tplc="C9F6620A">
      <w:start w:val="1"/>
      <w:numFmt w:val="upp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54D03D1"/>
    <w:multiLevelType w:val="hybridMultilevel"/>
    <w:tmpl w:val="8692F6F2"/>
    <w:lvl w:ilvl="0" w:tplc="31E20CA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470AA0"/>
    <w:multiLevelType w:val="hybridMultilevel"/>
    <w:tmpl w:val="7AD8537E"/>
    <w:lvl w:ilvl="0" w:tplc="4962C7E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B282F07"/>
    <w:multiLevelType w:val="hybridMultilevel"/>
    <w:tmpl w:val="C4DCB550"/>
    <w:lvl w:ilvl="0" w:tplc="AF943E0C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4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F85F14"/>
    <w:rsid w:val="00010529"/>
    <w:rsid w:val="00037795"/>
    <w:rsid w:val="00080BC5"/>
    <w:rsid w:val="00095753"/>
    <w:rsid w:val="000E5FF9"/>
    <w:rsid w:val="00116436"/>
    <w:rsid w:val="00263B05"/>
    <w:rsid w:val="0031767E"/>
    <w:rsid w:val="00337289"/>
    <w:rsid w:val="00356570"/>
    <w:rsid w:val="003D4D11"/>
    <w:rsid w:val="003E3F25"/>
    <w:rsid w:val="0040150A"/>
    <w:rsid w:val="00401861"/>
    <w:rsid w:val="00403420"/>
    <w:rsid w:val="00463C7C"/>
    <w:rsid w:val="0047211B"/>
    <w:rsid w:val="00563D2C"/>
    <w:rsid w:val="005C0AC4"/>
    <w:rsid w:val="0061788A"/>
    <w:rsid w:val="00773FD3"/>
    <w:rsid w:val="007F472E"/>
    <w:rsid w:val="00834609"/>
    <w:rsid w:val="00880B63"/>
    <w:rsid w:val="008E1D51"/>
    <w:rsid w:val="00940C8D"/>
    <w:rsid w:val="009D41F5"/>
    <w:rsid w:val="00B24C1A"/>
    <w:rsid w:val="00B35F6A"/>
    <w:rsid w:val="00B53594"/>
    <w:rsid w:val="00C935D7"/>
    <w:rsid w:val="00D75E5A"/>
    <w:rsid w:val="00D9458A"/>
    <w:rsid w:val="00E80351"/>
    <w:rsid w:val="00F85F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66AB97DF"/>
  <w15:docId w15:val="{76189D03-48B2-4CDE-9747-3210BD6B0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85F1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935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5D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457AEF-234A-490D-8941-FE94F27D42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82</Words>
  <Characters>4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10</cp:revision>
  <dcterms:created xsi:type="dcterms:W3CDTF">2016-09-04T04:25:00Z</dcterms:created>
  <dcterms:modified xsi:type="dcterms:W3CDTF">2017-05-19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